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3D22C9" w14:textId="77777777" w:rsidR="005D04BB" w:rsidRDefault="005D04BB" w:rsidP="005D04BB">
      <w:pPr>
        <w:spacing w:line="360" w:lineRule="auto"/>
        <w:jc w:val="center"/>
      </w:pPr>
      <w:r>
        <w:rPr>
          <w:b/>
          <w:sz w:val="40"/>
          <w:szCs w:val="40"/>
        </w:rPr>
        <w:t>Journal of the Serbian Chemical Society</w:t>
      </w:r>
    </w:p>
    <w:p w14:paraId="276C45B6" w14:textId="77777777" w:rsidR="005D04BB" w:rsidRDefault="005D04BB" w:rsidP="005D04BB">
      <w:pPr>
        <w:spacing w:line="360" w:lineRule="auto"/>
        <w:jc w:val="center"/>
      </w:pPr>
    </w:p>
    <w:p w14:paraId="7FBB1A40" w14:textId="77777777" w:rsidR="005D04BB" w:rsidRDefault="005D04BB" w:rsidP="005D04BB">
      <w:pPr>
        <w:spacing w:line="360" w:lineRule="auto"/>
        <w:jc w:val="center"/>
      </w:pPr>
    </w:p>
    <w:p w14:paraId="47EAFFDD" w14:textId="77777777" w:rsidR="005D04BB" w:rsidRPr="00532FC2" w:rsidRDefault="005D04BB" w:rsidP="005D04BB">
      <w:pPr>
        <w:spacing w:line="360" w:lineRule="auto"/>
        <w:jc w:val="center"/>
        <w:rPr>
          <w:b/>
          <w:sz w:val="32"/>
          <w:szCs w:val="32"/>
        </w:rPr>
      </w:pPr>
      <w:r w:rsidRPr="00532FC2">
        <w:rPr>
          <w:b/>
          <w:sz w:val="32"/>
          <w:szCs w:val="32"/>
        </w:rPr>
        <w:t xml:space="preserve">Electronic supplementary </w:t>
      </w:r>
      <w:r>
        <w:rPr>
          <w:b/>
          <w:sz w:val="32"/>
          <w:szCs w:val="32"/>
        </w:rPr>
        <w:t>material</w:t>
      </w:r>
    </w:p>
    <w:p w14:paraId="1D668972" w14:textId="77777777" w:rsidR="005D04BB" w:rsidRDefault="005D04BB" w:rsidP="005D04BB">
      <w:pPr>
        <w:spacing w:line="360" w:lineRule="auto"/>
        <w:jc w:val="center"/>
      </w:pPr>
    </w:p>
    <w:p w14:paraId="01B38AD2" w14:textId="77777777" w:rsidR="005D04BB" w:rsidRDefault="005D04BB" w:rsidP="005D04BB">
      <w:pPr>
        <w:spacing w:line="360" w:lineRule="auto"/>
        <w:jc w:val="center"/>
      </w:pPr>
    </w:p>
    <w:p w14:paraId="5FE15ACD" w14:textId="77777777" w:rsidR="005D04BB" w:rsidRDefault="005D04BB" w:rsidP="005D04BB">
      <w:pPr>
        <w:spacing w:line="360" w:lineRule="auto"/>
        <w:jc w:val="center"/>
      </w:pPr>
    </w:p>
    <w:p w14:paraId="6365535F" w14:textId="77777777" w:rsidR="005D04BB" w:rsidRDefault="005D04BB" w:rsidP="005D04BB">
      <w:pPr>
        <w:spacing w:line="360" w:lineRule="auto"/>
        <w:jc w:val="center"/>
      </w:pPr>
      <w:r w:rsidRPr="005D04BB">
        <w:rPr>
          <w:b/>
          <w:sz w:val="32"/>
          <w:szCs w:val="32"/>
        </w:rPr>
        <w:t>Application of spectral graph theory on the enthalpy of formation of acyclic saturated ketones</w:t>
      </w:r>
    </w:p>
    <w:p w14:paraId="413C5FBE" w14:textId="77777777" w:rsidR="005D04BB" w:rsidRDefault="005D04BB" w:rsidP="005D04BB">
      <w:pPr>
        <w:spacing w:line="360" w:lineRule="auto"/>
      </w:pPr>
    </w:p>
    <w:p w14:paraId="4431DC02" w14:textId="77777777" w:rsidR="005D04BB" w:rsidRPr="005D04BB" w:rsidRDefault="005D04BB" w:rsidP="005D04BB">
      <w:pPr>
        <w:suppressLineNumbers/>
        <w:jc w:val="center"/>
        <w:rPr>
          <w:color w:val="000000"/>
          <w:vertAlign w:val="superscript"/>
        </w:rPr>
      </w:pPr>
      <w:r w:rsidRPr="005D04BB">
        <w:t xml:space="preserve">Ana </w:t>
      </w:r>
      <w:proofErr w:type="spellStart"/>
      <w:r w:rsidRPr="005D04BB">
        <w:t>Gligorijević</w:t>
      </w:r>
      <w:proofErr w:type="spellEnd"/>
      <w:r w:rsidRPr="005D04BB">
        <w:t xml:space="preserve"> </w:t>
      </w:r>
      <w:r w:rsidRPr="005D04BB">
        <w:sym w:font="Symbol" w:char="F0B7"/>
      </w:r>
      <w:r w:rsidRPr="005D04BB">
        <w:t xml:space="preserve"> </w:t>
      </w:r>
      <w:r w:rsidRPr="005D04BB">
        <w:rPr>
          <w:color w:val="000000"/>
          <w:lang w:val="en-GB"/>
        </w:rPr>
        <w:t xml:space="preserve">Svetlana </w:t>
      </w:r>
      <w:proofErr w:type="spellStart"/>
      <w:r w:rsidRPr="005D04BB">
        <w:rPr>
          <w:color w:val="000000"/>
          <w:lang w:val="en-GB"/>
        </w:rPr>
        <w:t>Marković</w:t>
      </w:r>
      <w:proofErr w:type="spellEnd"/>
      <w:r w:rsidRPr="005D04BB">
        <w:rPr>
          <w:color w:val="000000"/>
          <w:vertAlign w:val="superscript"/>
          <w:lang w:val="en-GB"/>
        </w:rPr>
        <w:footnoteReference w:customMarkFollows="1" w:id="1"/>
        <w:sym w:font="Symbol" w:char="F02A"/>
      </w:r>
      <w:r w:rsidRPr="005D04BB">
        <w:rPr>
          <w:color w:val="000000"/>
          <w:lang w:val="en-GB"/>
        </w:rPr>
        <w:t xml:space="preserve"> </w:t>
      </w:r>
      <w:r w:rsidRPr="005D04BB">
        <w:sym w:font="Symbol" w:char="F0B7"/>
      </w:r>
      <w:r w:rsidRPr="005D04BB">
        <w:t xml:space="preserve"> </w:t>
      </w:r>
      <w:proofErr w:type="spellStart"/>
      <w:r w:rsidRPr="005D04BB">
        <w:rPr>
          <w:color w:val="000000"/>
          <w:lang w:val="en-GB"/>
        </w:rPr>
        <w:t>Izudin</w:t>
      </w:r>
      <w:proofErr w:type="spellEnd"/>
      <w:r w:rsidRPr="005D04BB">
        <w:rPr>
          <w:color w:val="000000"/>
          <w:lang w:val="en-GB"/>
        </w:rPr>
        <w:t xml:space="preserve"> Red</w:t>
      </w:r>
      <w:proofErr w:type="spellStart"/>
      <w:r w:rsidRPr="005D04BB">
        <w:rPr>
          <w:color w:val="000000"/>
        </w:rPr>
        <w:t>žepović</w:t>
      </w:r>
      <w:proofErr w:type="spellEnd"/>
      <w:r w:rsidRPr="005D04BB">
        <w:rPr>
          <w:color w:val="000000"/>
        </w:rPr>
        <w:t xml:space="preserve"> </w:t>
      </w:r>
      <w:r w:rsidRPr="005D04BB">
        <w:sym w:font="Symbol" w:char="F0B7"/>
      </w:r>
      <w:r w:rsidRPr="005D04BB">
        <w:t xml:space="preserve"> </w:t>
      </w:r>
      <w:r w:rsidRPr="005D04BB">
        <w:rPr>
          <w:color w:val="000000"/>
          <w:lang w:val="en-GB"/>
        </w:rPr>
        <w:t xml:space="preserve">Boris </w:t>
      </w:r>
      <w:proofErr w:type="spellStart"/>
      <w:r w:rsidRPr="005D04BB">
        <w:rPr>
          <w:color w:val="000000"/>
          <w:lang w:val="en-GB"/>
        </w:rPr>
        <w:t>Furtula</w:t>
      </w:r>
      <w:proofErr w:type="spellEnd"/>
    </w:p>
    <w:p w14:paraId="47D2065A" w14:textId="77777777" w:rsidR="005D04BB" w:rsidRDefault="005D04BB" w:rsidP="005D04BB">
      <w:pPr>
        <w:suppressLineNumbers/>
        <w:jc w:val="center"/>
        <w:rPr>
          <w:color w:val="000000"/>
          <w:vertAlign w:val="superscript"/>
          <w:lang w:val="en-GB"/>
        </w:rPr>
      </w:pPr>
    </w:p>
    <w:p w14:paraId="5F4A8B6D" w14:textId="77777777" w:rsidR="005D04BB" w:rsidRDefault="005D04BB" w:rsidP="005D04BB">
      <w:pPr>
        <w:suppressLineNumbers/>
        <w:jc w:val="center"/>
        <w:rPr>
          <w:color w:val="000000"/>
          <w:vertAlign w:val="superscript"/>
          <w:lang w:val="en-GB"/>
        </w:rPr>
      </w:pPr>
    </w:p>
    <w:p w14:paraId="49D3C18B" w14:textId="77777777" w:rsidR="005D04BB" w:rsidRPr="002F6809" w:rsidRDefault="005D04BB" w:rsidP="005D04BB">
      <w:pPr>
        <w:suppressLineNumbers/>
        <w:jc w:val="center"/>
        <w:rPr>
          <w:color w:val="000000"/>
          <w:vertAlign w:val="superscript"/>
          <w:lang w:val="en-GB"/>
        </w:rPr>
      </w:pPr>
    </w:p>
    <w:p w14:paraId="5BB4CF61" w14:textId="77777777" w:rsidR="005D04BB" w:rsidRPr="002F6809" w:rsidRDefault="005D04BB" w:rsidP="005D04BB">
      <w:pPr>
        <w:suppressLineNumbers/>
        <w:jc w:val="center"/>
        <w:rPr>
          <w:color w:val="000000"/>
          <w:lang w:val="en-GB"/>
        </w:rPr>
      </w:pPr>
      <w:r w:rsidRPr="002F6809">
        <w:rPr>
          <w:i/>
          <w:color w:val="000000"/>
          <w:lang w:val="en-GB"/>
        </w:rPr>
        <w:t xml:space="preserve">University of </w:t>
      </w:r>
      <w:proofErr w:type="spellStart"/>
      <w:r w:rsidRPr="002F6809">
        <w:rPr>
          <w:i/>
          <w:color w:val="000000"/>
          <w:lang w:val="en-GB"/>
        </w:rPr>
        <w:t>Kragujevac</w:t>
      </w:r>
      <w:proofErr w:type="spellEnd"/>
      <w:r w:rsidRPr="002F6809">
        <w:rPr>
          <w:i/>
          <w:color w:val="000000"/>
          <w:lang w:val="en-GB"/>
        </w:rPr>
        <w:t xml:space="preserve">, Faculty of Science, Department of Chemistry, 12 </w:t>
      </w:r>
      <w:proofErr w:type="spellStart"/>
      <w:r w:rsidRPr="002F6809">
        <w:rPr>
          <w:i/>
          <w:color w:val="000000"/>
          <w:lang w:val="en-GB"/>
        </w:rPr>
        <w:t>Radoja</w:t>
      </w:r>
      <w:proofErr w:type="spellEnd"/>
      <w:r w:rsidRPr="002F6809">
        <w:rPr>
          <w:i/>
          <w:color w:val="000000"/>
          <w:lang w:val="en-GB"/>
        </w:rPr>
        <w:t xml:space="preserve"> </w:t>
      </w:r>
      <w:proofErr w:type="spellStart"/>
      <w:r w:rsidRPr="002F6809">
        <w:rPr>
          <w:i/>
          <w:color w:val="000000"/>
          <w:lang w:val="en-GB"/>
        </w:rPr>
        <w:t>Domanovića</w:t>
      </w:r>
      <w:proofErr w:type="spellEnd"/>
      <w:r w:rsidRPr="002F6809">
        <w:rPr>
          <w:i/>
          <w:color w:val="000000"/>
          <w:lang w:val="en-GB"/>
        </w:rPr>
        <w:t xml:space="preserve">, 34000 </w:t>
      </w:r>
      <w:proofErr w:type="spellStart"/>
      <w:r w:rsidRPr="002F6809">
        <w:rPr>
          <w:i/>
          <w:color w:val="000000"/>
          <w:lang w:val="en-GB"/>
        </w:rPr>
        <w:t>Kragujevac</w:t>
      </w:r>
      <w:proofErr w:type="spellEnd"/>
      <w:r w:rsidRPr="002F6809">
        <w:rPr>
          <w:i/>
          <w:color w:val="000000"/>
          <w:lang w:val="en-GB"/>
        </w:rPr>
        <w:t>, Serbia</w:t>
      </w:r>
    </w:p>
    <w:p w14:paraId="4284ACEE" w14:textId="77777777" w:rsidR="005D04BB" w:rsidRDefault="005D04BB" w:rsidP="005D04BB">
      <w:pPr>
        <w:spacing w:line="360" w:lineRule="auto"/>
        <w:rPr>
          <w:lang w:val="en-GB"/>
        </w:rPr>
      </w:pPr>
    </w:p>
    <w:p w14:paraId="76EB077D" w14:textId="77777777" w:rsidR="007A73CF" w:rsidRDefault="007A73CF"/>
    <w:p w14:paraId="318B4F3B" w14:textId="77777777" w:rsidR="005D04BB" w:rsidRDefault="005D04BB"/>
    <w:p w14:paraId="486B57FC" w14:textId="77777777" w:rsidR="00554862" w:rsidRDefault="00554862"/>
    <w:p w14:paraId="591B384F" w14:textId="77777777" w:rsidR="00554862" w:rsidRDefault="00554862"/>
    <w:p w14:paraId="044C1FC5" w14:textId="77777777" w:rsidR="00554862" w:rsidRDefault="00554862"/>
    <w:p w14:paraId="776B7FB6" w14:textId="77777777" w:rsidR="00554862" w:rsidRDefault="00554862"/>
    <w:p w14:paraId="720F5D54" w14:textId="77777777" w:rsidR="00554862" w:rsidRDefault="00554862"/>
    <w:p w14:paraId="527C553A" w14:textId="77777777" w:rsidR="00B55E9B" w:rsidRDefault="00B55E9B">
      <w:proofErr w:type="gramStart"/>
      <w:r>
        <w:lastRenderedPageBreak/>
        <w:t>Example of calculati</w:t>
      </w:r>
      <w:r w:rsidR="001F3FBA">
        <w:t xml:space="preserve">on of </w:t>
      </w:r>
      <w:proofErr w:type="spellStart"/>
      <w:r w:rsidR="001B2DE1">
        <w:t>Δ</w:t>
      </w:r>
      <w:r w:rsidR="001B2DE1" w:rsidRPr="00FB07BB">
        <w:rPr>
          <w:i/>
        </w:rPr>
        <w:t>H</w:t>
      </w:r>
      <w:r w:rsidR="001B2DE1" w:rsidRPr="001B2DE1">
        <w:rPr>
          <w:vertAlign w:val="subscript"/>
        </w:rPr>
        <w:t>f</w:t>
      </w:r>
      <w:proofErr w:type="spellEnd"/>
      <w:r>
        <w:t>.</w:t>
      </w:r>
      <w:proofErr w:type="gramEnd"/>
    </w:p>
    <w:p w14:paraId="06DE79B3" w14:textId="77777777" w:rsidR="00480F3D" w:rsidRDefault="004F3DBF">
      <w:r>
        <w:rPr>
          <w:noProof/>
        </w:rPr>
        <w:drawing>
          <wp:inline distT="0" distB="0" distL="0" distR="0" wp14:anchorId="29C86627" wp14:editId="08039F7E">
            <wp:extent cx="1228316" cy="5164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entanone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634" cy="530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EF8386" w14:textId="77777777" w:rsidR="00A34A98" w:rsidRDefault="00A34A98">
      <w:pPr>
        <w:rPr>
          <w:noProof/>
        </w:rPr>
      </w:pPr>
      <w:r>
        <w:rPr>
          <w:noProof/>
        </w:rPr>
        <w:drawing>
          <wp:inline distT="0" distB="0" distL="0" distR="0" wp14:anchorId="0E0A5687" wp14:editId="3DA643E6">
            <wp:extent cx="790942" cy="871268"/>
            <wp:effectExtent l="0" t="0" r="9525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rica.jpg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3924"/>
                    <a:stretch/>
                  </pic:blipFill>
                  <pic:spPr bwMode="auto">
                    <a:xfrm>
                      <a:off x="0" y="0"/>
                      <a:ext cx="796016" cy="8768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B9253D" w:rsidRPr="00B9253D">
        <w:rPr>
          <w:noProof/>
        </w:rPr>
        <w:t xml:space="preserve"> </w:t>
      </w:r>
    </w:p>
    <w:p w14:paraId="429567B3" w14:textId="77777777" w:rsidR="00B55E9B" w:rsidRDefault="00B55E9B" w:rsidP="00B55E9B">
      <w:r w:rsidRPr="00ED39FB">
        <w:rPr>
          <w:i/>
        </w:rPr>
        <w:t>n</w:t>
      </w:r>
      <w:r>
        <w:t xml:space="preserve">=7   </w:t>
      </w:r>
      <w:r w:rsidRPr="00ED39FB">
        <w:rPr>
          <w:i/>
        </w:rPr>
        <w:t>M</w:t>
      </w:r>
      <w:r w:rsidRPr="001136C0">
        <w:rPr>
          <w:vertAlign w:val="subscript"/>
        </w:rPr>
        <w:t>2</w:t>
      </w:r>
      <w:r>
        <w:t xml:space="preserve">=12   </w:t>
      </w:r>
      <w:r w:rsidRPr="00ED39FB">
        <w:rPr>
          <w:i/>
        </w:rPr>
        <w:t>M</w:t>
      </w:r>
      <w:r w:rsidRPr="001136C0">
        <w:rPr>
          <w:vertAlign w:val="subscript"/>
        </w:rPr>
        <w:t>4</w:t>
      </w:r>
      <w:r>
        <w:t xml:space="preserve">=40   </w:t>
      </w:r>
      <w:r w:rsidRPr="00ED39FB">
        <w:rPr>
          <w:i/>
        </w:rPr>
        <w:t>M</w:t>
      </w:r>
      <w:r w:rsidRPr="001136C0">
        <w:rPr>
          <w:vertAlign w:val="subscript"/>
        </w:rPr>
        <w:t>6</w:t>
      </w:r>
      <w:r>
        <w:t xml:space="preserve">=144   </w:t>
      </w:r>
      <w:r w:rsidRPr="00ED39FB">
        <w:rPr>
          <w:i/>
        </w:rPr>
        <w:t>M</w:t>
      </w:r>
      <w:r w:rsidRPr="001136C0">
        <w:rPr>
          <w:vertAlign w:val="subscript"/>
        </w:rPr>
        <w:t>8</w:t>
      </w:r>
      <w:r>
        <w:t xml:space="preserve">=544   </w:t>
      </w:r>
      <w:r w:rsidRPr="00ED39FB">
        <w:rPr>
          <w:i/>
        </w:rPr>
        <w:t>M</w:t>
      </w:r>
      <w:r w:rsidRPr="001136C0">
        <w:rPr>
          <w:vertAlign w:val="subscript"/>
        </w:rPr>
        <w:t>10</w:t>
      </w:r>
      <w:r>
        <w:t xml:space="preserve">=2112   </w:t>
      </w:r>
      <w:r w:rsidRPr="00ED39FB">
        <w:rPr>
          <w:i/>
        </w:rPr>
        <w:t>M</w:t>
      </w:r>
      <w:r w:rsidRPr="001136C0">
        <w:rPr>
          <w:vertAlign w:val="subscript"/>
        </w:rPr>
        <w:t>12</w:t>
      </w:r>
      <w:r>
        <w:t>=8320</w:t>
      </w:r>
    </w:p>
    <w:p w14:paraId="78B80475" w14:textId="77777777" w:rsidR="00ED39FB" w:rsidRDefault="00ED39FB" w:rsidP="00ED39FB">
      <w:pPr>
        <w:jc w:val="center"/>
      </w:pPr>
      <w:r w:rsidRPr="00ED39FB">
        <w:rPr>
          <w:position w:val="-44"/>
        </w:rPr>
        <w:object w:dxaOrig="6480" w:dyaOrig="1060" w14:anchorId="2E8793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.3pt;height:53.2pt" o:ole="">
            <v:imagedata r:id="rId9" o:title=""/>
          </v:shape>
          <o:OLEObject Type="Embed" ProgID="Equation.DSMT4" ShapeID="_x0000_i1025" DrawAspect="Content" ObjectID="_1597753434" r:id="rId10"/>
        </w:object>
      </w:r>
    </w:p>
    <w:p w14:paraId="468FF2D1" w14:textId="77777777" w:rsidR="008D15B7" w:rsidRPr="004F3DBF" w:rsidRDefault="004F3DBF" w:rsidP="00B9253D">
      <w:pPr>
        <w:tabs>
          <w:tab w:val="left" w:pos="1276"/>
        </w:tabs>
        <w:rPr>
          <w:vertAlign w:val="superscript"/>
        </w:rPr>
      </w:pPr>
      <w:r>
        <w:rPr>
          <w:noProof/>
        </w:rPr>
        <w:drawing>
          <wp:inline distT="0" distB="0" distL="0" distR="0" wp14:anchorId="2237C030" wp14:editId="4FD4C176">
            <wp:extent cx="785004" cy="8778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rica2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5705" cy="8786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630E93" w14:textId="77777777" w:rsidR="002426BC" w:rsidRDefault="00B55E9B" w:rsidP="002426BC">
      <w:pPr>
        <w:tabs>
          <w:tab w:val="left" w:pos="3402"/>
        </w:tabs>
      </w:pPr>
      <w:r w:rsidRPr="00ED39FB">
        <w:rPr>
          <w:i/>
        </w:rPr>
        <w:t>n</w:t>
      </w:r>
      <w:r>
        <w:t xml:space="preserve">=7   </w:t>
      </w:r>
      <w:r w:rsidRPr="00ED39FB">
        <w:rPr>
          <w:i/>
        </w:rPr>
        <w:t>M</w:t>
      </w:r>
      <w:r w:rsidRPr="001136C0">
        <w:rPr>
          <w:vertAlign w:val="subscript"/>
        </w:rPr>
        <w:t>2</w:t>
      </w:r>
      <w:r>
        <w:t>=</w:t>
      </w:r>
      <w:r w:rsidR="002426BC">
        <w:t>18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4</w:t>
      </w:r>
      <w:r>
        <w:t>=</w:t>
      </w:r>
      <w:r w:rsidR="002426BC">
        <w:t>94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6</w:t>
      </w:r>
      <w:r>
        <w:t>=</w:t>
      </w:r>
      <w:r w:rsidR="002426BC">
        <w:t xml:space="preserve">540 </w:t>
      </w:r>
      <w:r>
        <w:t xml:space="preserve">  </w:t>
      </w:r>
      <w:r w:rsidRPr="00ED39FB">
        <w:rPr>
          <w:i/>
        </w:rPr>
        <w:t>M</w:t>
      </w:r>
      <w:r w:rsidR="002426BC" w:rsidRPr="001136C0">
        <w:rPr>
          <w:vertAlign w:val="subscript"/>
        </w:rPr>
        <w:t>8</w:t>
      </w:r>
      <w:r w:rsidR="002426BC">
        <w:t>=3262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10</w:t>
      </w:r>
      <w:r>
        <w:t>=</w:t>
      </w:r>
      <w:r w:rsidR="002426BC">
        <w:t>20178</w:t>
      </w:r>
      <w:r>
        <w:t xml:space="preserve">   </w:t>
      </w:r>
      <w:r w:rsidRPr="00ED39FB">
        <w:rPr>
          <w:i/>
        </w:rPr>
        <w:t>M</w:t>
      </w:r>
      <w:r w:rsidRPr="001136C0">
        <w:rPr>
          <w:vertAlign w:val="subscript"/>
        </w:rPr>
        <w:t>12</w:t>
      </w:r>
      <w:r>
        <w:t>=</w:t>
      </w:r>
      <w:r w:rsidR="002426BC">
        <w:t>126148</w:t>
      </w:r>
    </w:p>
    <w:p w14:paraId="4232DE4A" w14:textId="77777777" w:rsidR="00ED39FB" w:rsidRDefault="00ED39FB" w:rsidP="00ED39FB">
      <w:pPr>
        <w:tabs>
          <w:tab w:val="left" w:pos="3402"/>
        </w:tabs>
        <w:jc w:val="center"/>
      </w:pPr>
      <w:r w:rsidRPr="00ED39FB">
        <w:rPr>
          <w:position w:val="-44"/>
        </w:rPr>
        <w:object w:dxaOrig="6860" w:dyaOrig="1060" w14:anchorId="300EA568">
          <v:shape id="_x0000_i1026" type="#_x0000_t75" style="width:343.1pt;height:53.2pt" o:ole="">
            <v:imagedata r:id="rId12" o:title=""/>
          </v:shape>
          <o:OLEObject Type="Embed" ProgID="Equation.DSMT4" ShapeID="_x0000_i1026" DrawAspect="Content" ObjectID="_1597753435" r:id="rId13"/>
        </w:object>
      </w:r>
    </w:p>
    <w:p w14:paraId="3486A243" w14:textId="77777777" w:rsidR="00821C29" w:rsidRDefault="004F3DBF" w:rsidP="004F3DBF">
      <w:pPr>
        <w:tabs>
          <w:tab w:val="left" w:pos="3402"/>
        </w:tabs>
      </w:pPr>
      <w:r>
        <w:rPr>
          <w:noProof/>
          <w:vertAlign w:val="superscript"/>
        </w:rPr>
        <w:drawing>
          <wp:inline distT="0" distB="0" distL="0" distR="0" wp14:anchorId="3CEC62F2" wp14:editId="539CA16C">
            <wp:extent cx="931653" cy="88188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trica124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1159" cy="881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0BB4F7" w14:textId="77777777" w:rsidR="00821C29" w:rsidRDefault="00821C29">
      <w:r w:rsidRPr="00ED39FB">
        <w:rPr>
          <w:i/>
        </w:rPr>
        <w:t>n</w:t>
      </w:r>
      <w:r>
        <w:t xml:space="preserve">=7   </w:t>
      </w:r>
      <w:r w:rsidRPr="00ED39FB">
        <w:rPr>
          <w:i/>
        </w:rPr>
        <w:t>M</w:t>
      </w:r>
      <w:r w:rsidRPr="001136C0">
        <w:rPr>
          <w:vertAlign w:val="subscript"/>
        </w:rPr>
        <w:t>2</w:t>
      </w:r>
      <w:r>
        <w:t xml:space="preserve">=13.08   </w:t>
      </w:r>
      <w:r w:rsidRPr="00ED39FB">
        <w:rPr>
          <w:i/>
        </w:rPr>
        <w:t>M</w:t>
      </w:r>
      <w:r w:rsidRPr="001136C0">
        <w:rPr>
          <w:vertAlign w:val="subscript"/>
        </w:rPr>
        <w:t>4</w:t>
      </w:r>
      <w:r>
        <w:t xml:space="preserve">=47.03   </w:t>
      </w:r>
      <w:r w:rsidRPr="00ED39FB">
        <w:rPr>
          <w:i/>
        </w:rPr>
        <w:t>M</w:t>
      </w:r>
      <w:r w:rsidRPr="001136C0">
        <w:rPr>
          <w:vertAlign w:val="subscript"/>
        </w:rPr>
        <w:t>6</w:t>
      </w:r>
      <w:r>
        <w:t xml:space="preserve">=181.77   </w:t>
      </w:r>
      <w:r w:rsidRPr="00ED39FB">
        <w:rPr>
          <w:i/>
        </w:rPr>
        <w:t>M</w:t>
      </w:r>
      <w:r w:rsidRPr="001136C0">
        <w:rPr>
          <w:vertAlign w:val="subscript"/>
        </w:rPr>
        <w:t>8</w:t>
      </w:r>
      <w:r>
        <w:t xml:space="preserve">=736.25   </w:t>
      </w:r>
      <w:r w:rsidRPr="00ED39FB">
        <w:rPr>
          <w:i/>
        </w:rPr>
        <w:t>M</w:t>
      </w:r>
      <w:r w:rsidRPr="001136C0">
        <w:rPr>
          <w:vertAlign w:val="subscript"/>
        </w:rPr>
        <w:t>10</w:t>
      </w:r>
      <w:r>
        <w:t xml:space="preserve">=3066.00   </w:t>
      </w:r>
      <w:r w:rsidRPr="00ED39FB">
        <w:rPr>
          <w:i/>
        </w:rPr>
        <w:t>M</w:t>
      </w:r>
      <w:r w:rsidRPr="001136C0">
        <w:rPr>
          <w:vertAlign w:val="subscript"/>
        </w:rPr>
        <w:t>12</w:t>
      </w:r>
      <w:r>
        <w:t>=12996.86</w:t>
      </w:r>
    </w:p>
    <w:p w14:paraId="582A2C4A" w14:textId="77777777" w:rsidR="004C419F" w:rsidRDefault="00ED39FB" w:rsidP="00FB07BB">
      <w:pPr>
        <w:jc w:val="center"/>
      </w:pPr>
      <w:r w:rsidRPr="00ED39FB">
        <w:rPr>
          <w:position w:val="-44"/>
        </w:rPr>
        <w:object w:dxaOrig="7400" w:dyaOrig="1060" w14:anchorId="3AE99F53">
          <v:shape id="_x0000_i1027" type="#_x0000_t75" style="width:369.4pt;height:53.2pt" o:ole="">
            <v:imagedata r:id="rId15" o:title=""/>
          </v:shape>
          <o:OLEObject Type="Embed" ProgID="Equation.DSMT4" ShapeID="_x0000_i1027" DrawAspect="Content" ObjectID="_1597753436" r:id="rId16"/>
        </w:object>
      </w:r>
    </w:p>
    <w:p w14:paraId="64F1F470" w14:textId="77777777" w:rsidR="00FB07BB" w:rsidRDefault="00FB07BB" w:rsidP="00FB07BB">
      <w:pPr>
        <w:jc w:val="center"/>
      </w:pPr>
    </w:p>
    <w:p w14:paraId="313B598F" w14:textId="77777777" w:rsidR="00C61A86" w:rsidRDefault="001136C0">
      <w:proofErr w:type="gramStart"/>
      <w:r>
        <w:lastRenderedPageBreak/>
        <w:t xml:space="preserve">Calculated spectral moments up to </w:t>
      </w:r>
      <w:r w:rsidRPr="00777D1D">
        <w:rPr>
          <w:i/>
        </w:rPr>
        <w:t>M</w:t>
      </w:r>
      <w:r w:rsidRPr="00F71105">
        <w:rPr>
          <w:vertAlign w:val="subscript"/>
        </w:rPr>
        <w:t>12</w:t>
      </w:r>
      <w:r w:rsidR="00F71105">
        <w:t xml:space="preserve"> for case a) for molecules from Table I.</w:t>
      </w:r>
      <w:proofErr w:type="gram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460"/>
        <w:gridCol w:w="586"/>
        <w:gridCol w:w="622"/>
        <w:gridCol w:w="536"/>
        <w:gridCol w:w="646"/>
        <w:gridCol w:w="756"/>
        <w:gridCol w:w="767"/>
      </w:tblGrid>
      <w:tr w:rsidR="00EA648E" w:rsidRPr="0092383C" w14:paraId="5BBD8A7E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CE799DE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06A819" w14:textId="77777777" w:rsidR="00EA648E" w:rsidRPr="0092383C" w:rsidRDefault="00EA648E" w:rsidP="00ED39FB">
            <w:pPr>
              <w:spacing w:line="240" w:lineRule="auto"/>
              <w:ind w:left="126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66BA7BD" w14:textId="77777777" w:rsidR="00EA648E" w:rsidRPr="0092383C" w:rsidRDefault="00EA648E" w:rsidP="00ED39FB">
            <w:pPr>
              <w:spacing w:line="240" w:lineRule="auto"/>
              <w:ind w:left="162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B0EE3C9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4585F7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311697" w14:textId="77777777" w:rsidR="00EA648E" w:rsidRPr="0092383C" w:rsidRDefault="00EA648E" w:rsidP="00ED39FB">
            <w:pPr>
              <w:spacing w:line="240" w:lineRule="auto"/>
              <w:ind w:left="44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3C9219" w14:textId="77777777" w:rsidR="00EA648E" w:rsidRPr="0092383C" w:rsidRDefault="00EA648E" w:rsidP="00ED39FB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2</w:t>
            </w:r>
          </w:p>
        </w:tc>
      </w:tr>
      <w:tr w:rsidR="00ED39FB" w:rsidRPr="0092383C" w14:paraId="56D108F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176F392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6ADBD1" w14:textId="77777777" w:rsidR="00ED39FB" w:rsidRPr="0092383C" w:rsidRDefault="00ED39FB" w:rsidP="00ED39FB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7FA81B" w14:textId="77777777" w:rsidR="00ED39FB" w:rsidRPr="0092383C" w:rsidRDefault="00ED39FB" w:rsidP="00ED39FB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610313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BFE61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E9DED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1593B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458</w:t>
            </w:r>
          </w:p>
        </w:tc>
      </w:tr>
      <w:tr w:rsidR="00ED39FB" w:rsidRPr="0092383C" w14:paraId="2D9563DA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C51764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341A2D" w14:textId="77777777" w:rsidR="00ED39FB" w:rsidRPr="0092383C" w:rsidRDefault="00ED39FB" w:rsidP="00ED39FB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DCFEA7" w14:textId="77777777" w:rsidR="00ED39FB" w:rsidRPr="0092383C" w:rsidRDefault="00ED39FB" w:rsidP="00ED39FB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21F90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5B496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1BAF5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92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21611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168</w:t>
            </w:r>
          </w:p>
        </w:tc>
      </w:tr>
      <w:tr w:rsidR="00ED39FB" w:rsidRPr="0092383C" w14:paraId="37735C43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7246F2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C8CD30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746FBF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EFCCE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947D94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A27181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2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E93A6E" w14:textId="77777777" w:rsidR="00ED39FB" w:rsidRPr="0092383C" w:rsidRDefault="00ED39FB" w:rsidP="00EA648E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500</w:t>
            </w:r>
          </w:p>
        </w:tc>
      </w:tr>
      <w:tr w:rsidR="00ED39FB" w:rsidRPr="0092383C" w14:paraId="6E96D5D9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FA7490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FAAB2AC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2952B61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FADF93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3F5A34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74237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81EE12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06</w:t>
            </w:r>
          </w:p>
        </w:tc>
      </w:tr>
      <w:tr w:rsidR="00ED39FB" w:rsidRPr="0092383C" w14:paraId="48DEDE1B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B96E9C3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92BA86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0A9AF8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E7F25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548A9B4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A33DC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485B788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532</w:t>
            </w:r>
          </w:p>
        </w:tc>
      </w:tr>
      <w:tr w:rsidR="00ED39FB" w:rsidRPr="0092383C" w14:paraId="14E4C36B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8FB9BD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96150B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B21898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6651A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56D2ED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6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FE6997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78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9AACD2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58</w:t>
            </w:r>
          </w:p>
        </w:tc>
      </w:tr>
      <w:tr w:rsidR="00ED39FB" w:rsidRPr="0092383C" w14:paraId="3311B97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7298C28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F29B6A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413D40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D790F2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E085CE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7A0D4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5BFD50" w14:textId="77777777" w:rsidR="00ED39FB" w:rsidRPr="0092383C" w:rsidRDefault="00ED39FB" w:rsidP="00ED39FB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22</w:t>
            </w:r>
          </w:p>
        </w:tc>
      </w:tr>
      <w:tr w:rsidR="00ED39FB" w:rsidRPr="0092383C" w14:paraId="073C09F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A049DB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2331A6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3481AD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5F918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15FC7E7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284E88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6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D91D0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16</w:t>
            </w:r>
          </w:p>
        </w:tc>
      </w:tr>
      <w:tr w:rsidR="00ED39FB" w:rsidRPr="0092383C" w14:paraId="0FE4B960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557007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BA278F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8C4742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D966C32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C17D00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E543BD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64823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410</w:t>
            </w:r>
          </w:p>
        </w:tc>
      </w:tr>
      <w:tr w:rsidR="00ED39FB" w:rsidRPr="0092383C" w14:paraId="772DF61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4A8443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64E79A7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9DDCED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314119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9B1D20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5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B8FB38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9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E8A355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347</w:t>
            </w:r>
          </w:p>
        </w:tc>
      </w:tr>
      <w:tr w:rsidR="00ED39FB" w:rsidRPr="0092383C" w14:paraId="22F700F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946D13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D5AE74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92992A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0AD85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E1B6E81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D6B3B7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5D5B7BF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088</w:t>
            </w:r>
          </w:p>
        </w:tc>
      </w:tr>
      <w:tr w:rsidR="00ED39FB" w:rsidRPr="0092383C" w14:paraId="3055937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8ECD0D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1451B3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68EFD19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905CF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B4BEC29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AFDF13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0DB13F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194</w:t>
            </w:r>
          </w:p>
        </w:tc>
      </w:tr>
      <w:tr w:rsidR="00ED39FB" w:rsidRPr="0092383C" w14:paraId="64DEF5EC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E06B39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2256C25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B2A6AD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B10F8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AD1E89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79309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75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4A850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464</w:t>
            </w:r>
          </w:p>
        </w:tc>
      </w:tr>
      <w:tr w:rsidR="00ED39FB" w:rsidRPr="0092383C" w14:paraId="7E6700EF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88D536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C542C7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A9F9426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03571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2FD1D0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90D99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6F8B5E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224</w:t>
            </w:r>
          </w:p>
        </w:tc>
      </w:tr>
      <w:tr w:rsidR="00ED39FB" w:rsidRPr="0092383C" w14:paraId="4BA3163A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09BBC7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9B2EBB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95C6033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E35B13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299EF9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C4A3B4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C903C9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20</w:t>
            </w:r>
          </w:p>
        </w:tc>
      </w:tr>
      <w:tr w:rsidR="00ED39FB" w:rsidRPr="0092383C" w14:paraId="534DAAAC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A98919A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169550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F6B0C22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BD47A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736AB9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D221D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69C8E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224</w:t>
            </w:r>
          </w:p>
        </w:tc>
      </w:tr>
      <w:tr w:rsidR="00ED39FB" w:rsidRPr="0092383C" w14:paraId="28A15788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599777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88775B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57AC35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76586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2A378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A0A37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87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ABBDE9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932</w:t>
            </w:r>
          </w:p>
        </w:tc>
      </w:tr>
      <w:tr w:rsidR="00ED39FB" w:rsidRPr="0092383C" w14:paraId="61BA3CA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0A7C59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54DD45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B9739E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69515D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072CD38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7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378C1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3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106821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764</w:t>
            </w:r>
          </w:p>
        </w:tc>
      </w:tr>
      <w:tr w:rsidR="00ED39FB" w:rsidRPr="0092383C" w14:paraId="1C631C0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0B562E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A107E6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B8C851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E9830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544E7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53923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31DE190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622</w:t>
            </w:r>
          </w:p>
        </w:tc>
      </w:tr>
      <w:tr w:rsidR="00ED39FB" w:rsidRPr="0092383C" w14:paraId="75137CCA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136A2F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16AB95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C14268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1D4A0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ACC103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754FD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0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854E23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146</w:t>
            </w:r>
          </w:p>
        </w:tc>
      </w:tr>
      <w:tr w:rsidR="00ED39FB" w:rsidRPr="0092383C" w14:paraId="2ADE8930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7A736B1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E9C798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9ADAE7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CC8AB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3F33EB0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B8D175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9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486885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1344</w:t>
            </w:r>
          </w:p>
        </w:tc>
      </w:tr>
      <w:tr w:rsidR="00ED39FB" w:rsidRPr="0092383C" w14:paraId="49CDB262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641CC3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44CC74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642987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C99DA0A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9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4E7BBC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EDCDCA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9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FC86D7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5032</w:t>
            </w:r>
          </w:p>
        </w:tc>
      </w:tr>
      <w:tr w:rsidR="00ED39FB" w:rsidRPr="0092383C" w14:paraId="41D84937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412FF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DB0DAC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A856A0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101B7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FB11FB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ED8AE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8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EF7572E" w14:textId="77777777" w:rsidR="00ED39FB" w:rsidRPr="0092383C" w:rsidRDefault="00ED39FB" w:rsidP="00782FE8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6852</w:t>
            </w:r>
          </w:p>
        </w:tc>
      </w:tr>
      <w:tr w:rsidR="00ED39FB" w:rsidRPr="0092383C" w14:paraId="4261E0B1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17DA417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C0CC96A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197D727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925BF84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312EA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D88946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0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B1727E1" w14:textId="77777777" w:rsidR="00ED39FB" w:rsidRPr="0092383C" w:rsidRDefault="00ED39FB" w:rsidP="00782FE8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3838</w:t>
            </w:r>
          </w:p>
        </w:tc>
      </w:tr>
      <w:tr w:rsidR="00ED39FB" w:rsidRPr="0092383C" w14:paraId="50A43575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FF5CD2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CD203F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5AF61C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A09F9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170A72" w14:textId="77777777" w:rsidR="00ED39FB" w:rsidRPr="0092383C" w:rsidRDefault="00ED39FB" w:rsidP="00ED39FB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F87FCB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85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E4B7A6C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286</w:t>
            </w:r>
          </w:p>
        </w:tc>
      </w:tr>
      <w:tr w:rsidR="00ED39FB" w:rsidRPr="0092383C" w14:paraId="02B354BD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6A3BA7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3670AF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8D952F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A0FAF9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9C9068F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0D8F91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3496BA5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4730</w:t>
            </w:r>
          </w:p>
        </w:tc>
      </w:tr>
      <w:tr w:rsidR="00ED39FB" w:rsidRPr="0092383C" w14:paraId="5264FB8E" w14:textId="77777777" w:rsidTr="005436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4C68830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6375C0" w14:textId="77777777" w:rsidR="00ED39FB" w:rsidRPr="0092383C" w:rsidRDefault="00ED39FB" w:rsidP="00ED39FB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A92F33" w14:textId="77777777" w:rsidR="00ED39FB" w:rsidRPr="0092383C" w:rsidRDefault="00ED39FB" w:rsidP="00ED39FB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849950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FA471D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7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786EE16" w14:textId="77777777" w:rsidR="00ED39FB" w:rsidRPr="0092383C" w:rsidRDefault="00ED39FB" w:rsidP="00782FE8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68B7EE" w14:textId="77777777" w:rsidR="00ED39FB" w:rsidRPr="0092383C" w:rsidRDefault="00ED39FB" w:rsidP="00ED39FB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570</w:t>
            </w:r>
          </w:p>
        </w:tc>
      </w:tr>
    </w:tbl>
    <w:p w14:paraId="0713451D" w14:textId="77777777" w:rsidR="003056D2" w:rsidRDefault="003056D2" w:rsidP="003056D2">
      <w:pPr>
        <w:spacing w:line="240" w:lineRule="auto"/>
      </w:pPr>
    </w:p>
    <w:p w14:paraId="094F2ACD" w14:textId="77777777" w:rsidR="008D40B4" w:rsidRDefault="008D40B4" w:rsidP="003549B4"/>
    <w:p w14:paraId="3D29B5F7" w14:textId="77777777" w:rsidR="008D40B4" w:rsidRDefault="008D40B4" w:rsidP="003549B4"/>
    <w:p w14:paraId="0436A71E" w14:textId="77777777" w:rsidR="008D40B4" w:rsidRDefault="008D40B4" w:rsidP="003549B4"/>
    <w:p w14:paraId="3FB5C9F8" w14:textId="77777777" w:rsidR="008D40B4" w:rsidRDefault="008D40B4" w:rsidP="003549B4"/>
    <w:p w14:paraId="3C11FF0B" w14:textId="77777777" w:rsidR="008D40B4" w:rsidRDefault="008D40B4" w:rsidP="003549B4"/>
    <w:p w14:paraId="19721B92" w14:textId="77777777" w:rsidR="008D40B4" w:rsidRDefault="008D40B4" w:rsidP="003549B4"/>
    <w:p w14:paraId="499869F5" w14:textId="77777777" w:rsidR="008D40B4" w:rsidRDefault="008D40B4" w:rsidP="003549B4"/>
    <w:p w14:paraId="7725C580" w14:textId="77777777" w:rsidR="008D40B4" w:rsidRDefault="008D40B4" w:rsidP="003549B4"/>
    <w:p w14:paraId="7F16B61C" w14:textId="77777777" w:rsidR="008D40B4" w:rsidRDefault="008D40B4" w:rsidP="003549B4"/>
    <w:p w14:paraId="25553EB1" w14:textId="77777777" w:rsidR="003549B4" w:rsidRDefault="003549B4" w:rsidP="003549B4">
      <w:proofErr w:type="gramStart"/>
      <w:r>
        <w:lastRenderedPageBreak/>
        <w:t>Calculated spectral moments up to M</w:t>
      </w:r>
      <w:r w:rsidRPr="00F71105">
        <w:rPr>
          <w:vertAlign w:val="subscript"/>
        </w:rPr>
        <w:t>12</w:t>
      </w:r>
      <w:r>
        <w:t xml:space="preserve"> for case b) for molecules from Table I.</w:t>
      </w:r>
      <w:proofErr w:type="gram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460"/>
        <w:gridCol w:w="586"/>
        <w:gridCol w:w="622"/>
        <w:gridCol w:w="536"/>
        <w:gridCol w:w="748"/>
        <w:gridCol w:w="756"/>
        <w:gridCol w:w="877"/>
      </w:tblGrid>
      <w:tr w:rsidR="007A73CF" w14:paraId="4B4F256F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252E32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E0C9EC" w14:textId="77777777" w:rsidR="00FB07BB" w:rsidRPr="0092383C" w:rsidRDefault="00FB07BB" w:rsidP="007A73CF">
            <w:pPr>
              <w:spacing w:line="240" w:lineRule="auto"/>
              <w:ind w:left="126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AF4783" w14:textId="77777777" w:rsidR="00FB07BB" w:rsidRPr="0092383C" w:rsidRDefault="00FB07BB" w:rsidP="007A73CF">
            <w:pPr>
              <w:spacing w:line="240" w:lineRule="auto"/>
              <w:ind w:left="162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575232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DF9075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59B0013" w14:textId="77777777" w:rsidR="00FB07BB" w:rsidRPr="0092383C" w:rsidRDefault="00FB07BB" w:rsidP="007A73CF">
            <w:pPr>
              <w:spacing w:line="240" w:lineRule="auto"/>
              <w:ind w:left="44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65EBB96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92383C">
              <w:rPr>
                <w:i/>
                <w:sz w:val="22"/>
                <w:szCs w:val="22"/>
              </w:rPr>
              <w:t>M</w:t>
            </w:r>
            <w:r w:rsidRPr="0092383C">
              <w:rPr>
                <w:sz w:val="22"/>
                <w:szCs w:val="22"/>
                <w:vertAlign w:val="subscript"/>
              </w:rPr>
              <w:t>12</w:t>
            </w:r>
          </w:p>
        </w:tc>
      </w:tr>
      <w:tr w:rsidR="007A73CF" w14:paraId="57DBF79E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65BF927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72213E" w14:textId="77777777" w:rsidR="00FB07BB" w:rsidRPr="0092383C" w:rsidRDefault="00FB07BB" w:rsidP="007A73CF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71F35C" w14:textId="77777777" w:rsidR="00FB07BB" w:rsidRPr="0092383C" w:rsidRDefault="00FB07BB" w:rsidP="007A73CF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91CDDD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937A87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D06A1A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0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835836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9132</w:t>
            </w:r>
          </w:p>
        </w:tc>
      </w:tr>
      <w:tr w:rsidR="007A73CF" w:rsidRPr="00FB07BB" w14:paraId="0D95F6CD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CB746BC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E216813" w14:textId="77777777" w:rsidR="00FB07BB" w:rsidRPr="0092383C" w:rsidRDefault="00FB07BB" w:rsidP="007A73CF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A26936" w14:textId="77777777" w:rsidR="00FB07BB" w:rsidRPr="0092383C" w:rsidRDefault="00FB07BB" w:rsidP="007A73CF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AAFAF6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6A67A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294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16C1DD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82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E181978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12788</w:t>
            </w:r>
          </w:p>
        </w:tc>
      </w:tr>
      <w:tr w:rsidR="007A73CF" w14:paraId="1C97F8E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D29C0A8" w14:textId="77777777" w:rsidR="00FB07BB" w:rsidRPr="0092383C" w:rsidRDefault="00FB07BB" w:rsidP="00FB07BB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D0D0FC" w14:textId="77777777" w:rsidR="00FB07BB" w:rsidRPr="0092383C" w:rsidRDefault="00FB07BB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EE3939" w14:textId="77777777" w:rsidR="00FB07BB" w:rsidRPr="0092383C" w:rsidRDefault="00FB07BB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162C34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4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9AAA154" w14:textId="77777777" w:rsidR="00FB07BB" w:rsidRPr="0092383C" w:rsidRDefault="00FB07BB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30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1FBF692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88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A2F1DD3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</w:rPr>
            </w:pPr>
            <w:r w:rsidRPr="0092383C">
              <w:rPr>
                <w:sz w:val="22"/>
                <w:szCs w:val="22"/>
              </w:rPr>
              <w:t>117684</w:t>
            </w:r>
          </w:p>
        </w:tc>
      </w:tr>
      <w:tr w:rsidR="007A73CF" w14:paraId="7FFE89A7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D337F52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A82D61" w14:textId="77777777" w:rsidR="00FB07BB" w:rsidRPr="0092383C" w:rsidRDefault="00FB07BB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E1ABBE" w14:textId="77777777" w:rsidR="00FB07BB" w:rsidRPr="0092383C" w:rsidRDefault="00FB07BB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867921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E1D069" w14:textId="77777777" w:rsidR="00FB07BB" w:rsidRPr="0092383C" w:rsidRDefault="00FB07BB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3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053BC9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0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D380BC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3908</w:t>
            </w:r>
          </w:p>
        </w:tc>
      </w:tr>
      <w:tr w:rsidR="007A73CF" w14:paraId="04E4E94C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2F3D84E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BE264A" w14:textId="77777777" w:rsidR="00FB07BB" w:rsidRPr="0092383C" w:rsidRDefault="00FB07BB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FCBAE" w14:textId="77777777" w:rsidR="00FB07BB" w:rsidRPr="0092383C" w:rsidRDefault="00FB07BB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AC5DA81" w14:textId="77777777" w:rsidR="00FB07BB" w:rsidRPr="0092383C" w:rsidRDefault="00FB07BB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35C704A" w14:textId="77777777" w:rsidR="00FB07BB" w:rsidRPr="0092383C" w:rsidRDefault="00FB07BB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11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4C902A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1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0436777" w14:textId="77777777" w:rsidR="00FB07BB" w:rsidRPr="0092383C" w:rsidRDefault="00FB07BB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9220</w:t>
            </w:r>
          </w:p>
        </w:tc>
      </w:tr>
      <w:tr w:rsidR="007A73CF" w14:paraId="086B654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CD6AA67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540830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CAD9F3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18282D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CA2B93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4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F68F87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17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ED01CF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8996</w:t>
            </w:r>
          </w:p>
        </w:tc>
      </w:tr>
      <w:tr w:rsidR="007A73CF" w14:paraId="6C435884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B181641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1A7277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A5F135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235E0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6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DA782C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5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411D14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4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057417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4096</w:t>
            </w:r>
          </w:p>
        </w:tc>
      </w:tr>
      <w:tr w:rsidR="007A73CF" w14:paraId="1D4EBB65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EA7A8B4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0FFE69F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43F2485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68FC7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A9A478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3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173729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9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ABCFC7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2040</w:t>
            </w:r>
          </w:p>
        </w:tc>
      </w:tr>
      <w:tr w:rsidR="007A73CF" w14:paraId="34A39B3E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077CAB6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 xml:space="preserve">10    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EA88AB9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DEB68B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0DDC7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CED51C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D268E4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9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0EC4E0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7192</w:t>
            </w:r>
          </w:p>
        </w:tc>
      </w:tr>
      <w:tr w:rsidR="007A73CF" w14:paraId="15CF71F9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3877983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4D3DD9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4AB4ED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0BD51E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2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FBC4C0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B7E652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32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0BB946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8165</w:t>
            </w:r>
          </w:p>
        </w:tc>
      </w:tr>
      <w:tr w:rsidR="007A73CF" w14:paraId="022AF84E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2541221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48706C" w14:textId="77777777" w:rsidR="00FB07BB" w:rsidRPr="0092383C" w:rsidRDefault="007A73CF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0DE9C7" w14:textId="77777777" w:rsidR="00FB07BB" w:rsidRPr="0092383C" w:rsidRDefault="007A73CF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E4B95" w14:textId="77777777" w:rsidR="00FB07BB" w:rsidRPr="0092383C" w:rsidRDefault="007A73CF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136A099" w14:textId="77777777" w:rsidR="00FB07BB" w:rsidRPr="0092383C" w:rsidRDefault="007A73CF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5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BBBEA8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7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88E3242" w14:textId="77777777" w:rsidR="00FB07BB" w:rsidRPr="0092383C" w:rsidRDefault="007A73CF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4812</w:t>
            </w:r>
          </w:p>
        </w:tc>
      </w:tr>
      <w:tr w:rsidR="00653814" w14:paraId="72D22B75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584723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1EBCCB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3D7830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38850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5360B5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47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B20ECB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3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EE5226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3968</w:t>
            </w:r>
          </w:p>
        </w:tc>
      </w:tr>
      <w:tr w:rsidR="00653814" w14:paraId="48068960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3DA156D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74BC0E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95F4D88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2E628D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8796B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3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AAD95A4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9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0528009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6452</w:t>
            </w:r>
          </w:p>
        </w:tc>
      </w:tr>
      <w:tr w:rsidR="00653814" w14:paraId="07FD0BA6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DD0F2E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40274C3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461A35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68340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7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9A0C30A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672FF3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33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A7448A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51678</w:t>
            </w:r>
          </w:p>
        </w:tc>
      </w:tr>
      <w:tr w:rsidR="00653814" w14:paraId="3D69986C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1B4848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4DACE6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EEDCAE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94D2F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6EC3DF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2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5D0FF0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1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39406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6148</w:t>
            </w:r>
          </w:p>
        </w:tc>
      </w:tr>
      <w:tr w:rsidR="00653814" w14:paraId="4E15C72A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709469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9E6FE01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AB47B4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EA87F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8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6F5585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8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8307EB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52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7B3E66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7140</w:t>
            </w:r>
          </w:p>
        </w:tc>
      </w:tr>
      <w:tr w:rsidR="00653814" w14:paraId="007287B2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48676B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 xml:space="preserve">8     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5843560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C006BE1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3785E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19EA94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5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54917EB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6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275849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8932</w:t>
            </w:r>
          </w:p>
        </w:tc>
      </w:tr>
      <w:tr w:rsidR="00653814" w14:paraId="3341DFD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4CC5A5B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EB3411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D50152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A08B45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0B9FDE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0104A0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9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1B6D6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3532</w:t>
            </w:r>
          </w:p>
        </w:tc>
      </w:tr>
      <w:tr w:rsidR="00653814" w14:paraId="11D11B52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1341A04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D6AAB3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5F650E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AB488BA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9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EE1BB8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67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BAA14A5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21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E6DD9F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2156</w:t>
            </w:r>
          </w:p>
        </w:tc>
      </w:tr>
      <w:tr w:rsidR="00653814" w14:paraId="4463C96F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E11C453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AA56C16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3049DB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28E2370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5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F2411A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3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B84BE0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976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A43C184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02880</w:t>
            </w:r>
          </w:p>
        </w:tc>
      </w:tr>
      <w:tr w:rsidR="00653814" w14:paraId="06DB8163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333710E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84F5BD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2D40A5C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9E35D4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83C7A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8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8F3002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32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9316423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8724</w:t>
            </w:r>
          </w:p>
        </w:tc>
      </w:tr>
      <w:tr w:rsidR="00653814" w14:paraId="45E16586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DFF714E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BAA9BF9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2E62BF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D8EF135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76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C86475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23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C2AD0D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80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75AFA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0932</w:t>
            </w:r>
          </w:p>
        </w:tc>
      </w:tr>
      <w:tr w:rsidR="00653814" w14:paraId="4C90548A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00B22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042C8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CEFC26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AC23A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2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DFD1F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5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87FCE0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77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3FD0406" w14:textId="77777777" w:rsidR="00653814" w:rsidRPr="0092383C" w:rsidRDefault="00653814" w:rsidP="007A73CF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3196</w:t>
            </w:r>
          </w:p>
        </w:tc>
      </w:tr>
      <w:tr w:rsidR="00653814" w14:paraId="09E9F4C1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807FD6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927A38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F678997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163820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740E6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0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45932AD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40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F9E599" w14:textId="77777777" w:rsidR="00653814" w:rsidRPr="0092383C" w:rsidRDefault="00653814" w:rsidP="007A73CF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22596</w:t>
            </w:r>
          </w:p>
        </w:tc>
      </w:tr>
      <w:tr w:rsidR="00653814" w14:paraId="2031414F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F5F3F3E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0A110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3C1BC7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0259C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6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3B7293" w14:textId="77777777" w:rsidR="00653814" w:rsidRPr="0092383C" w:rsidRDefault="00653814" w:rsidP="007A73CF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9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EA74ED6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498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38854FE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61492</w:t>
            </w:r>
          </w:p>
        </w:tc>
      </w:tr>
      <w:tr w:rsidR="00653814" w14:paraId="476A01C3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CA32D8C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B17100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CEB0E9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3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A65C8B7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3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D1E7E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545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B95C95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691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21A2AA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55060</w:t>
            </w:r>
          </w:p>
        </w:tc>
      </w:tr>
      <w:tr w:rsidR="00653814" w14:paraId="233269EB" w14:textId="77777777" w:rsidTr="00FB07BB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8D283E9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1B54F7" w14:textId="77777777" w:rsidR="00653814" w:rsidRPr="0092383C" w:rsidRDefault="00653814" w:rsidP="007A73CF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2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9760F8" w14:textId="77777777" w:rsidR="00653814" w:rsidRPr="0092383C" w:rsidRDefault="00653814" w:rsidP="007A73CF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4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6FF0BF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8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973A36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48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44FB1D4" w14:textId="77777777" w:rsidR="00653814" w:rsidRPr="0092383C" w:rsidRDefault="00653814" w:rsidP="007A73CF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3044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65F9F1" w14:textId="77777777" w:rsidR="00653814" w:rsidRPr="0092383C" w:rsidRDefault="00653814" w:rsidP="007A73CF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92383C">
              <w:rPr>
                <w:sz w:val="22"/>
                <w:szCs w:val="22"/>
                <w:lang w:val="en-GB"/>
              </w:rPr>
              <w:t>196800</w:t>
            </w:r>
          </w:p>
        </w:tc>
      </w:tr>
    </w:tbl>
    <w:p w14:paraId="60162E44" w14:textId="77777777" w:rsidR="00653814" w:rsidRDefault="00653814" w:rsidP="00AB21B7"/>
    <w:p w14:paraId="4DF9D4FF" w14:textId="77777777" w:rsidR="008D40B4" w:rsidRDefault="008D40B4" w:rsidP="00AB21B7"/>
    <w:p w14:paraId="046D22DE" w14:textId="77777777" w:rsidR="008D40B4" w:rsidRDefault="008D40B4" w:rsidP="00AB21B7"/>
    <w:p w14:paraId="69DF4529" w14:textId="77777777" w:rsidR="008D40B4" w:rsidRDefault="008D40B4" w:rsidP="00AB21B7"/>
    <w:p w14:paraId="356D1DAC" w14:textId="77777777" w:rsidR="008D40B4" w:rsidRDefault="008D40B4" w:rsidP="00AB21B7"/>
    <w:p w14:paraId="361818EA" w14:textId="77777777" w:rsidR="008D40B4" w:rsidRDefault="008D40B4" w:rsidP="00AB21B7"/>
    <w:p w14:paraId="5580A325" w14:textId="77777777" w:rsidR="008D40B4" w:rsidRDefault="008D40B4" w:rsidP="00AB21B7"/>
    <w:p w14:paraId="42FFAFFD" w14:textId="77777777" w:rsidR="008D40B4" w:rsidRDefault="008D40B4" w:rsidP="00AB21B7"/>
    <w:p w14:paraId="660F45D0" w14:textId="77777777" w:rsidR="008D40B4" w:rsidRDefault="008D40B4" w:rsidP="00AB21B7"/>
    <w:p w14:paraId="72F632A6" w14:textId="77777777" w:rsidR="008D40B4" w:rsidRDefault="008D40B4" w:rsidP="00AB21B7"/>
    <w:p w14:paraId="6A01EE55" w14:textId="77777777" w:rsidR="00AB21B7" w:rsidRDefault="00AB21B7" w:rsidP="00AB21B7">
      <w:proofErr w:type="gramStart"/>
      <w:r>
        <w:lastRenderedPageBreak/>
        <w:t>Calculated spectral moments up to M</w:t>
      </w:r>
      <w:r w:rsidRPr="00F71105">
        <w:rPr>
          <w:vertAlign w:val="subscript"/>
        </w:rPr>
        <w:t>12</w:t>
      </w:r>
      <w:r>
        <w:t xml:space="preserve"> for case c) for molecules from Table I.</w:t>
      </w:r>
      <w:proofErr w:type="gramEnd"/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98" w:type="dxa"/>
        </w:tblCellMar>
        <w:tblLook w:val="04A0" w:firstRow="1" w:lastRow="0" w:firstColumn="1" w:lastColumn="0" w:noHBand="0" w:noVBand="1"/>
      </w:tblPr>
      <w:tblGrid>
        <w:gridCol w:w="460"/>
        <w:gridCol w:w="717"/>
        <w:gridCol w:w="863"/>
        <w:gridCol w:w="811"/>
        <w:gridCol w:w="1031"/>
        <w:gridCol w:w="1031"/>
        <w:gridCol w:w="1042"/>
      </w:tblGrid>
      <w:tr w:rsidR="00653814" w:rsidRPr="00A913FE" w14:paraId="40A2107E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7211F99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C61FEC" w14:textId="77777777" w:rsidR="00653814" w:rsidRPr="00A913FE" w:rsidRDefault="00653814" w:rsidP="00DE30EC">
            <w:pPr>
              <w:spacing w:line="240" w:lineRule="auto"/>
              <w:ind w:left="126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C39DCA" w14:textId="77777777" w:rsidR="00653814" w:rsidRPr="00A913FE" w:rsidRDefault="00653814" w:rsidP="00DE30EC">
            <w:pPr>
              <w:spacing w:line="240" w:lineRule="auto"/>
              <w:ind w:left="162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892E5F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7C499C6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4C21AA" w14:textId="77777777" w:rsidR="00653814" w:rsidRPr="00A913FE" w:rsidRDefault="00653814" w:rsidP="00DE30EC">
            <w:pPr>
              <w:spacing w:line="240" w:lineRule="auto"/>
              <w:ind w:left="44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B43D56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  <w:vertAlign w:val="subscript"/>
              </w:rPr>
            </w:pPr>
            <w:r w:rsidRPr="00A913FE">
              <w:rPr>
                <w:i/>
                <w:sz w:val="22"/>
                <w:szCs w:val="22"/>
              </w:rPr>
              <w:t>M</w:t>
            </w:r>
            <w:r w:rsidRPr="00A913FE">
              <w:rPr>
                <w:sz w:val="22"/>
                <w:szCs w:val="22"/>
                <w:vertAlign w:val="subscript"/>
              </w:rPr>
              <w:t>12</w:t>
            </w:r>
          </w:p>
        </w:tc>
      </w:tr>
      <w:tr w:rsidR="00653814" w:rsidRPr="00A913FE" w14:paraId="56F27F96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45F7C2E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2BB258" w14:textId="77777777" w:rsidR="00653814" w:rsidRPr="00A913FE" w:rsidRDefault="00653814" w:rsidP="00DE30EC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7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65DEAA" w14:textId="77777777" w:rsidR="00653814" w:rsidRPr="00A913FE" w:rsidRDefault="00653814" w:rsidP="00DE30EC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2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81C13F8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88.5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83706CE" w14:textId="77777777" w:rsidR="00653814" w:rsidRPr="00A913FE" w:rsidRDefault="00653814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13.2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20CF477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109.0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0B34B9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9193.97</w:t>
            </w:r>
          </w:p>
        </w:tc>
      </w:tr>
      <w:tr w:rsidR="00653814" w:rsidRPr="00A913FE" w14:paraId="618417E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0158A4A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6708D5" w14:textId="77777777" w:rsidR="00653814" w:rsidRPr="00A913FE" w:rsidRDefault="0092383C" w:rsidP="00DE30EC">
            <w:pPr>
              <w:spacing w:line="240" w:lineRule="auto"/>
              <w:ind w:left="126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CCAA5F4" w14:textId="77777777" w:rsidR="00653814" w:rsidRPr="00A913FE" w:rsidRDefault="0092383C" w:rsidP="00DE30EC">
            <w:pPr>
              <w:spacing w:line="240" w:lineRule="auto"/>
              <w:ind w:left="162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54D3B90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1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EF2C673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455.6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B3FA06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768.7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8BA6A0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6869.41</w:t>
            </w:r>
          </w:p>
        </w:tc>
      </w:tr>
      <w:tr w:rsidR="00653814" w:rsidRPr="00A913FE" w14:paraId="360B3FDB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396A3BC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142575" w14:textId="77777777" w:rsidR="00653814" w:rsidRPr="00A913FE" w:rsidRDefault="0092383C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EDE241" w14:textId="77777777" w:rsidR="00653814" w:rsidRPr="00A913FE" w:rsidRDefault="0092383C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3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0DAEE7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13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4FBC536" w14:textId="77777777" w:rsidR="00653814" w:rsidRPr="00A913FE" w:rsidRDefault="0092383C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53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C974AC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2141.9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8DABF8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</w:rPr>
            </w:pPr>
            <w:r w:rsidRPr="00A913FE">
              <w:rPr>
                <w:sz w:val="22"/>
                <w:szCs w:val="22"/>
              </w:rPr>
              <w:t>8593.25</w:t>
            </w:r>
          </w:p>
        </w:tc>
      </w:tr>
      <w:tr w:rsidR="00653814" w:rsidRPr="00A913FE" w14:paraId="0C7D6538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89D8A93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DA1752" w14:textId="77777777" w:rsidR="00653814" w:rsidRPr="00A913FE" w:rsidRDefault="0092383C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FBD908A" w14:textId="77777777" w:rsidR="00653814" w:rsidRPr="00A913FE" w:rsidRDefault="0092383C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5EB966" w14:textId="77777777" w:rsidR="00653814" w:rsidRPr="00A913FE" w:rsidRDefault="0092383C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AFB71E5" w14:textId="77777777" w:rsidR="00653814" w:rsidRPr="00A913FE" w:rsidRDefault="0092383C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06.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B4D3124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20.0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62E87A" w14:textId="77777777" w:rsidR="00653814" w:rsidRPr="00A913FE" w:rsidRDefault="0092383C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499.17</w:t>
            </w:r>
          </w:p>
        </w:tc>
      </w:tr>
      <w:tr w:rsidR="00653814" w:rsidRPr="00A913FE" w14:paraId="31CDC16D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1A0C11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1CDF48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AEA905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496F2D1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EE1922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0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472C0E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409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71F4EB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699.68</w:t>
            </w:r>
          </w:p>
        </w:tc>
      </w:tr>
      <w:tr w:rsidR="00653814" w:rsidRPr="00A913FE" w14:paraId="1CAC98DE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D823536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7401E7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1DD06B6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571AEF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6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3B0F9C1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88.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6A0AB3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903.3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294798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355.92</w:t>
            </w:r>
          </w:p>
        </w:tc>
      </w:tr>
      <w:tr w:rsidR="00653814" w:rsidRPr="00A913FE" w14:paraId="70070319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4713FD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ABB224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0DDD30B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9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F5F6CE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F0A244F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70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31FF07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286.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58281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224.67</w:t>
            </w:r>
          </w:p>
        </w:tc>
      </w:tr>
      <w:tr w:rsidR="00653814" w:rsidRPr="00A913FE" w14:paraId="0BEC5550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80EC2E0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95701B0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E88F83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9D64E82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1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8EBABB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1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79E41D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165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4FDD5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490.14</w:t>
            </w:r>
          </w:p>
        </w:tc>
      </w:tr>
      <w:tr w:rsidR="00653814" w:rsidRPr="00A913FE" w14:paraId="29D0631E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0491A2B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21B6F30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856D30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BAA1B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2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DB4DDD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10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46E357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821.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28C421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6461.54</w:t>
            </w:r>
          </w:p>
        </w:tc>
      </w:tr>
      <w:tr w:rsidR="00653814" w:rsidRPr="00A913FE" w14:paraId="26B597D5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A774BEB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A83DEE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2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5C98D9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8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D6077F4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47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8E68B2F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81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763EB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074.3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65219D3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404.99</w:t>
            </w:r>
          </w:p>
        </w:tc>
      </w:tr>
      <w:tr w:rsidR="00653814" w:rsidRPr="00A913FE" w14:paraId="0A7CF0C5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1F8E9A9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CDBFB7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C40AB0B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9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EE9D7D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77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81C8BBE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27.9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A29CEDE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921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0F1E221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262.14</w:t>
            </w:r>
          </w:p>
        </w:tc>
      </w:tr>
      <w:tr w:rsidR="00653814" w:rsidRPr="00A913FE" w14:paraId="2B40EA3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62D74E1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E9C83C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B3803C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4B60D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0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CF69FB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38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219367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222.6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20D2B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096.67</w:t>
            </w:r>
          </w:p>
        </w:tc>
      </w:tr>
      <w:tr w:rsidR="00653814" w:rsidRPr="00A913FE" w14:paraId="31C8284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466D044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50C40E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7E1098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F4F8A4F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60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979D28B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823.2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8EC9C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402.0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E0BD39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2092.48</w:t>
            </w:r>
          </w:p>
        </w:tc>
      </w:tr>
      <w:tr w:rsidR="00653814" w:rsidRPr="00A913FE" w14:paraId="2B81DF4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6BEB75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8D36C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7AB7B8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7E708BB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6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469D37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68.9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10A120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906.6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63A371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686.74</w:t>
            </w:r>
          </w:p>
        </w:tc>
      </w:tr>
      <w:tr w:rsidR="00653814" w:rsidRPr="00A913FE" w14:paraId="2DBF7048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06037C2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47DC7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DE112DA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9CFE66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1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7D87AA6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36.2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E62C36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066.0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73B01C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966.86</w:t>
            </w:r>
          </w:p>
        </w:tc>
      </w:tr>
      <w:tr w:rsidR="00653814" w:rsidRPr="00A913FE" w14:paraId="2D1FAC3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244336ED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19EE17D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73D4584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A088E8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00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DB10FB6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97.0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CB49460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084.7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6AD3038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696.58</w:t>
            </w:r>
          </w:p>
        </w:tc>
      </w:tr>
      <w:tr w:rsidR="00653814" w:rsidRPr="00A913FE" w14:paraId="4FD6A13D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31F561C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437419E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6DD353E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F508C79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92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029EEF2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76.5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C0B6D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596.8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3326843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932.47</w:t>
            </w:r>
          </w:p>
        </w:tc>
      </w:tr>
      <w:tr w:rsidR="00653814" w:rsidRPr="00A913FE" w14:paraId="1D5DE926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7F4854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AA94EF3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C46CAF8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2E56E5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61.7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6C64503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70.5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F525C48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380.7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5AB07FA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164.95</w:t>
            </w:r>
          </w:p>
        </w:tc>
      </w:tr>
      <w:tr w:rsidR="00653814" w:rsidRPr="00A913FE" w14:paraId="0D7B1552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6C61CC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4B3DE2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691F267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0D1117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89.4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85577A0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448.7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1DAE78E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394.9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F1EF6D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8024.33</w:t>
            </w:r>
          </w:p>
        </w:tc>
      </w:tr>
      <w:tr w:rsidR="00653814" w:rsidRPr="00A913FE" w14:paraId="16D801EB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5EDB3C5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B166342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5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34EABAE3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C105D20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53.4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AD1531E" w14:textId="77777777" w:rsidR="00653814" w:rsidRPr="00A913FE" w:rsidRDefault="008457EB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96.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B6E6C1C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780.1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6362936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8201.92</w:t>
            </w:r>
          </w:p>
        </w:tc>
      </w:tr>
      <w:tr w:rsidR="00653814" w:rsidRPr="00A913FE" w14:paraId="30BD317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7CE4D3D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761831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D8AF389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AD792E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48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80EAC34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818.8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5F14692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742.4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42D164B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2719.84</w:t>
            </w:r>
          </w:p>
        </w:tc>
      </w:tr>
      <w:tr w:rsidR="00653814" w:rsidRPr="00A913FE" w14:paraId="2EEDCCA3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65202DA6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E841DB6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7491E1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C0D3883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342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23DAFE9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755.7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9271EF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241.1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429B411" w14:textId="77777777" w:rsidR="00653814" w:rsidRPr="00A913FE" w:rsidRDefault="008457EB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9247.42</w:t>
            </w:r>
          </w:p>
        </w:tc>
      </w:tr>
      <w:tr w:rsidR="00653814" w:rsidRPr="00A913FE" w14:paraId="20219BF1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D06899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D499831" w14:textId="77777777" w:rsidR="00653814" w:rsidRPr="00A913FE" w:rsidRDefault="008457EB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B6044C7" w14:textId="77777777" w:rsidR="00653814" w:rsidRPr="00A913FE" w:rsidRDefault="008457EB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73B49E1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40.2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88E106F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429.1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D19480A" w14:textId="77777777" w:rsidR="00653814" w:rsidRPr="00A913FE" w:rsidRDefault="008457EB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3798.6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DEDA00A" w14:textId="77777777" w:rsidR="00653814" w:rsidRPr="00A913FE" w:rsidRDefault="00A913FE" w:rsidP="00DE30EC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9460.27</w:t>
            </w:r>
          </w:p>
        </w:tc>
      </w:tr>
      <w:tr w:rsidR="00653814" w:rsidRPr="00A913FE" w14:paraId="5C44B0D0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44682D37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B9B6773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3DCAA20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85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377778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1.9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930363B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323.3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99D28E8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872.86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D374451" w14:textId="77777777" w:rsidR="00653814" w:rsidRPr="00A913FE" w:rsidRDefault="00A913FE" w:rsidP="00DE30EC">
            <w:pPr>
              <w:spacing w:line="240" w:lineRule="auto"/>
              <w:ind w:left="11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72468.46</w:t>
            </w:r>
          </w:p>
        </w:tc>
      </w:tr>
      <w:tr w:rsidR="00653814" w:rsidRPr="00A913FE" w14:paraId="4287EC24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52401026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0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EB873EB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9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0543F0B7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69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1A765727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74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FA2F43" w14:textId="77777777" w:rsidR="00653814" w:rsidRPr="00A913FE" w:rsidRDefault="00A913FE" w:rsidP="00DE30EC">
            <w:pPr>
              <w:spacing w:line="240" w:lineRule="auto"/>
              <w:ind w:left="102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67.2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0F3EABE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154.6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88146D9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3321.71</w:t>
            </w:r>
          </w:p>
        </w:tc>
      </w:tr>
      <w:tr w:rsidR="00653814" w:rsidRPr="00A913FE" w14:paraId="05054C7C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737AFDD6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068F600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1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65B23032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1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EFD1F7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3.45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E56EED6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163.61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8155631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1097.04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5987675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57948.00</w:t>
            </w:r>
          </w:p>
        </w:tc>
      </w:tr>
      <w:tr w:rsidR="00653814" w:rsidRPr="00A913FE" w14:paraId="7603E703" w14:textId="77777777" w:rsidTr="00A913FE">
        <w:trPr>
          <w:jc w:val="center"/>
        </w:trPr>
        <w:tc>
          <w:tcPr>
            <w:tcW w:w="0" w:type="auto"/>
            <w:tcBorders>
              <w:right w:val="single" w:sz="4" w:space="0" w:color="auto"/>
            </w:tcBorders>
            <w:shd w:val="clear" w:color="auto" w:fill="auto"/>
            <w:tcMar>
              <w:left w:w="98" w:type="dxa"/>
            </w:tcMar>
            <w:vAlign w:val="center"/>
          </w:tcPr>
          <w:p w14:paraId="3753ECB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12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9AC0C42" w14:textId="77777777" w:rsidR="00653814" w:rsidRPr="00A913FE" w:rsidRDefault="00A913FE" w:rsidP="00DE30EC">
            <w:pPr>
              <w:spacing w:line="240" w:lineRule="auto"/>
              <w:ind w:left="11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3.08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85EFE2B" w14:textId="77777777" w:rsidR="00653814" w:rsidRPr="00A913FE" w:rsidRDefault="00A913FE" w:rsidP="00DE30EC">
            <w:pPr>
              <w:spacing w:line="240" w:lineRule="auto"/>
              <w:ind w:left="39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7.0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7F49885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34.99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42FF7D51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2035.87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5E7769DC" w14:textId="77777777" w:rsidR="00653814" w:rsidRPr="00A913FE" w:rsidRDefault="00A913FE" w:rsidP="00DE30EC">
            <w:pPr>
              <w:spacing w:line="240" w:lineRule="auto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9804.23</w: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14:paraId="26250A2B" w14:textId="77777777" w:rsidR="00653814" w:rsidRPr="00A913FE" w:rsidRDefault="00A913FE" w:rsidP="00DE30EC">
            <w:pPr>
              <w:spacing w:line="240" w:lineRule="auto"/>
              <w:jc w:val="center"/>
              <w:rPr>
                <w:sz w:val="22"/>
                <w:szCs w:val="22"/>
                <w:lang w:val="en-GB"/>
              </w:rPr>
            </w:pPr>
            <w:r w:rsidRPr="00A913FE">
              <w:rPr>
                <w:sz w:val="22"/>
                <w:szCs w:val="22"/>
                <w:lang w:val="en-GB"/>
              </w:rPr>
              <w:t>48139.68</w:t>
            </w:r>
          </w:p>
        </w:tc>
      </w:tr>
    </w:tbl>
    <w:p w14:paraId="0EC264AA" w14:textId="77777777" w:rsidR="00AB21B7" w:rsidRDefault="00AB21B7" w:rsidP="003549B4"/>
    <w:p w14:paraId="529C89ED" w14:textId="77777777" w:rsidR="003056D2" w:rsidRDefault="003056D2"/>
    <w:p w14:paraId="5A641D77" w14:textId="77777777" w:rsidR="00A913FE" w:rsidRDefault="00A913FE">
      <w:pPr>
        <w:rPr>
          <w:noProof/>
        </w:rPr>
      </w:pPr>
    </w:p>
    <w:p w14:paraId="4DCB4C4D" w14:textId="1F542268" w:rsidR="00636A77" w:rsidRDefault="004C035E" w:rsidP="000748D8">
      <w:pPr>
        <w:jc w:val="center"/>
      </w:pPr>
      <w:r>
        <w:rPr>
          <w:noProof/>
        </w:rPr>
        <w:lastRenderedPageBreak/>
        <w:drawing>
          <wp:inline distT="0" distB="0" distL="0" distR="0" wp14:anchorId="79B8AD25" wp14:editId="3CD75B94">
            <wp:extent cx="3959352" cy="271729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1.tif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9352" cy="2717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3AF94C" w14:textId="1BA74DB5" w:rsidR="00204D59" w:rsidRDefault="008D40B4" w:rsidP="00636A77">
      <w:pPr>
        <w:jc w:val="center"/>
        <w:rPr>
          <w:color w:val="000000"/>
          <w:lang w:val="en-GB"/>
        </w:rPr>
      </w:pPr>
      <w:proofErr w:type="gramStart"/>
      <w:r w:rsidRPr="006739E6">
        <w:rPr>
          <w:lang w:val="en-GB"/>
        </w:rPr>
        <w:t>Fig.</w:t>
      </w:r>
      <w:proofErr w:type="gramEnd"/>
      <w:r w:rsidRPr="006739E6">
        <w:rPr>
          <w:lang w:val="en-GB"/>
        </w:rPr>
        <w:t xml:space="preserve"> S1</w:t>
      </w:r>
      <w:r w:rsidR="00204D59" w:rsidRPr="006739E6">
        <w:rPr>
          <w:lang w:val="en-GB"/>
        </w:rPr>
        <w:t>.</w:t>
      </w:r>
      <w:r w:rsidR="00204D59">
        <w:rPr>
          <w:lang w:val="en-GB"/>
        </w:rPr>
        <w:t xml:space="preserve"> </w:t>
      </w:r>
      <w:proofErr w:type="gramStart"/>
      <w:r w:rsidR="00204D59">
        <w:rPr>
          <w:lang w:val="en-GB"/>
        </w:rPr>
        <w:t xml:space="preserve">Dependence of the enthalpy of formation on </w:t>
      </w:r>
      <w:r w:rsidR="006739E6">
        <w:rPr>
          <w:color w:val="000000"/>
          <w:lang w:val="en-GB"/>
        </w:rPr>
        <w:t>the branching of molecule in 2-</w:t>
      </w:r>
      <w:r w:rsidR="00204D59">
        <w:rPr>
          <w:color w:val="000000"/>
          <w:lang w:val="en-GB"/>
        </w:rPr>
        <w:t>nonanones.</w:t>
      </w:r>
      <w:proofErr w:type="gramEnd"/>
    </w:p>
    <w:p w14:paraId="026862C7" w14:textId="77777777" w:rsidR="00880B30" w:rsidRDefault="00880B30" w:rsidP="00636A77">
      <w:pPr>
        <w:jc w:val="center"/>
        <w:rPr>
          <w:color w:val="000000"/>
          <w:lang w:val="en-GB"/>
        </w:rPr>
      </w:pPr>
    </w:p>
    <w:p w14:paraId="2845FAB3" w14:textId="4A7D0612" w:rsidR="00204D59" w:rsidRPr="00880B30" w:rsidRDefault="004C035E" w:rsidP="00880B30">
      <w:pPr>
        <w:tabs>
          <w:tab w:val="left" w:pos="2268"/>
          <w:tab w:val="left" w:pos="7920"/>
        </w:tabs>
        <w:jc w:val="center"/>
        <w:rPr>
          <w:color w:val="000000"/>
          <w:lang w:val="en-GB"/>
        </w:rPr>
      </w:pPr>
      <w:r>
        <w:rPr>
          <w:noProof/>
        </w:rPr>
        <w:drawing>
          <wp:inline distT="0" distB="0" distL="0" distR="0" wp14:anchorId="395EB12A" wp14:editId="00BF5CD2">
            <wp:extent cx="3959352" cy="281787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2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9352" cy="2817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463C7">
        <w:rPr>
          <w:noProof/>
        </w:rPr>
        <w:t xml:space="preserve">    </w:t>
      </w:r>
      <w:bookmarkStart w:id="0" w:name="_GoBack"/>
      <w:bookmarkEnd w:id="0"/>
    </w:p>
    <w:p w14:paraId="1FAF792D" w14:textId="2FBC7A48" w:rsidR="00204D59" w:rsidRDefault="008D40B4" w:rsidP="00554862">
      <w:pPr>
        <w:jc w:val="center"/>
      </w:pPr>
      <w:proofErr w:type="gramStart"/>
      <w:r w:rsidRPr="006739E6">
        <w:rPr>
          <w:lang w:val="en-GB"/>
        </w:rPr>
        <w:t>Fig.</w:t>
      </w:r>
      <w:proofErr w:type="gramEnd"/>
      <w:r w:rsidRPr="006739E6">
        <w:rPr>
          <w:lang w:val="en-GB"/>
        </w:rPr>
        <w:t xml:space="preserve"> S2</w:t>
      </w:r>
      <w:r w:rsidR="00636A77" w:rsidRPr="006739E6">
        <w:rPr>
          <w:lang w:val="en-GB"/>
        </w:rPr>
        <w:t>.</w:t>
      </w:r>
      <w:r w:rsidR="00636A77">
        <w:rPr>
          <w:lang w:val="en-GB"/>
        </w:rPr>
        <w:t xml:space="preserve"> </w:t>
      </w:r>
      <w:proofErr w:type="gramStart"/>
      <w:r w:rsidR="00636A77">
        <w:rPr>
          <w:lang w:val="en-GB"/>
        </w:rPr>
        <w:t xml:space="preserve">Dependence of the enthalpy of formation on </w:t>
      </w:r>
      <w:r w:rsidR="006739E6">
        <w:rPr>
          <w:color w:val="000000"/>
          <w:lang w:val="en-GB"/>
        </w:rPr>
        <w:t>the branching of molecule in 4-</w:t>
      </w:r>
      <w:r w:rsidR="00636A77">
        <w:rPr>
          <w:color w:val="000000"/>
          <w:lang w:val="en-GB"/>
        </w:rPr>
        <w:t>nonanones.</w:t>
      </w:r>
      <w:proofErr w:type="gramEnd"/>
    </w:p>
    <w:sectPr w:rsidR="00204D59" w:rsidSect="0008588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7BC0843A" w15:done="0"/>
  <w15:commentEx w15:paraId="0AF57729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FD7789" w14:textId="77777777" w:rsidR="002D07DB" w:rsidRDefault="002D07DB" w:rsidP="005D04BB">
      <w:pPr>
        <w:spacing w:line="240" w:lineRule="auto"/>
      </w:pPr>
      <w:r>
        <w:separator/>
      </w:r>
    </w:p>
  </w:endnote>
  <w:endnote w:type="continuationSeparator" w:id="0">
    <w:p w14:paraId="554E09FC" w14:textId="77777777" w:rsidR="002D07DB" w:rsidRDefault="002D07DB" w:rsidP="005D04B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27DC53" w14:textId="77777777" w:rsidR="002D07DB" w:rsidRDefault="002D07DB" w:rsidP="005D04BB">
      <w:pPr>
        <w:spacing w:line="240" w:lineRule="auto"/>
      </w:pPr>
      <w:r>
        <w:separator/>
      </w:r>
    </w:p>
  </w:footnote>
  <w:footnote w:type="continuationSeparator" w:id="0">
    <w:p w14:paraId="44291DFB" w14:textId="77777777" w:rsidR="002D07DB" w:rsidRDefault="002D07DB" w:rsidP="005D04BB">
      <w:pPr>
        <w:spacing w:line="240" w:lineRule="auto"/>
      </w:pPr>
      <w:r>
        <w:continuationSeparator/>
      </w:r>
    </w:p>
  </w:footnote>
  <w:footnote w:id="1">
    <w:p w14:paraId="616A3A2A" w14:textId="77777777" w:rsidR="007A73CF" w:rsidRDefault="007A73CF" w:rsidP="005D04BB">
      <w:pPr>
        <w:pStyle w:val="FootnoteText"/>
      </w:pPr>
      <w:r w:rsidRPr="00177912">
        <w:rPr>
          <w:rStyle w:val="FootnoteReference"/>
        </w:rPr>
        <w:sym w:font="Symbol" w:char="F02A"/>
      </w:r>
      <w:proofErr w:type="gramStart"/>
      <w:r>
        <w:t>Corresponding author.</w:t>
      </w:r>
      <w:proofErr w:type="gramEnd"/>
    </w:p>
    <w:p w14:paraId="43463DB1" w14:textId="77777777" w:rsidR="007A73CF" w:rsidRPr="00177912" w:rsidRDefault="007A73CF" w:rsidP="005D04BB">
      <w:pPr>
        <w:pStyle w:val="FootnoteText"/>
        <w:rPr>
          <w:lang w:val="sr-Latn-CS"/>
        </w:rPr>
      </w:pPr>
      <w:r>
        <w:t>E-mail: mark@kg.ac.rs</w:t>
      </w:r>
    </w:p>
  </w:footnote>
</w:footnotes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Zoran Markovic">
    <w15:presenceInfo w15:providerId="Windows Live" w15:userId="eb50f9ce9c4759b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a0MDA0NzE3MTIzMjYzMrNQ0lEKTi0uzszPAykwrAUAj5oWKSwAAAA="/>
  </w:docVars>
  <w:rsids>
    <w:rsidRoot w:val="005D04BB"/>
    <w:rsid w:val="000748D8"/>
    <w:rsid w:val="0008588E"/>
    <w:rsid w:val="0009752C"/>
    <w:rsid w:val="000C243C"/>
    <w:rsid w:val="001136C0"/>
    <w:rsid w:val="00174AC4"/>
    <w:rsid w:val="001B2DE1"/>
    <w:rsid w:val="001F3FBA"/>
    <w:rsid w:val="00204D59"/>
    <w:rsid w:val="002426BC"/>
    <w:rsid w:val="0024307A"/>
    <w:rsid w:val="002A0C7F"/>
    <w:rsid w:val="002D07DB"/>
    <w:rsid w:val="003056D2"/>
    <w:rsid w:val="003549B4"/>
    <w:rsid w:val="003A591B"/>
    <w:rsid w:val="00432E7B"/>
    <w:rsid w:val="004457C2"/>
    <w:rsid w:val="00474F46"/>
    <w:rsid w:val="00480F3D"/>
    <w:rsid w:val="004C035E"/>
    <w:rsid w:val="004C419F"/>
    <w:rsid w:val="004F3DBF"/>
    <w:rsid w:val="005436BB"/>
    <w:rsid w:val="00554862"/>
    <w:rsid w:val="0057322D"/>
    <w:rsid w:val="005D04BB"/>
    <w:rsid w:val="00636A77"/>
    <w:rsid w:val="00646C2E"/>
    <w:rsid w:val="00653814"/>
    <w:rsid w:val="00660881"/>
    <w:rsid w:val="0066611A"/>
    <w:rsid w:val="006739E6"/>
    <w:rsid w:val="0071281B"/>
    <w:rsid w:val="00725D34"/>
    <w:rsid w:val="00777D1D"/>
    <w:rsid w:val="00782FE8"/>
    <w:rsid w:val="007A73CF"/>
    <w:rsid w:val="007C13E5"/>
    <w:rsid w:val="00821C29"/>
    <w:rsid w:val="008457EB"/>
    <w:rsid w:val="008463C7"/>
    <w:rsid w:val="00880B30"/>
    <w:rsid w:val="008A2FD0"/>
    <w:rsid w:val="008C3C02"/>
    <w:rsid w:val="008D15B7"/>
    <w:rsid w:val="008D40B4"/>
    <w:rsid w:val="0092383C"/>
    <w:rsid w:val="00942BA5"/>
    <w:rsid w:val="009519B4"/>
    <w:rsid w:val="00952107"/>
    <w:rsid w:val="009662B7"/>
    <w:rsid w:val="009F4D93"/>
    <w:rsid w:val="00A34A98"/>
    <w:rsid w:val="00A87CC4"/>
    <w:rsid w:val="00A913FE"/>
    <w:rsid w:val="00AA5047"/>
    <w:rsid w:val="00AB21B7"/>
    <w:rsid w:val="00AB4B0D"/>
    <w:rsid w:val="00AD75F1"/>
    <w:rsid w:val="00B0528A"/>
    <w:rsid w:val="00B06962"/>
    <w:rsid w:val="00B55E9B"/>
    <w:rsid w:val="00B9253D"/>
    <w:rsid w:val="00BB6B50"/>
    <w:rsid w:val="00C252DE"/>
    <w:rsid w:val="00C61A86"/>
    <w:rsid w:val="00D0570B"/>
    <w:rsid w:val="00D80946"/>
    <w:rsid w:val="00D97210"/>
    <w:rsid w:val="00E259D7"/>
    <w:rsid w:val="00E40E5D"/>
    <w:rsid w:val="00E93A6A"/>
    <w:rsid w:val="00EA648E"/>
    <w:rsid w:val="00ED39FB"/>
    <w:rsid w:val="00F125F8"/>
    <w:rsid w:val="00F37807"/>
    <w:rsid w:val="00F71105"/>
    <w:rsid w:val="00FB07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396E690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07BB"/>
    <w:pPr>
      <w:spacing w:after="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5D04BB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D04BB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semiHidden/>
    <w:rsid w:val="005D04BB"/>
    <w:rPr>
      <w:vertAlign w:val="superscript"/>
    </w:rPr>
  </w:style>
  <w:style w:type="character" w:styleId="Hyperlink">
    <w:name w:val="Hyperlink"/>
    <w:rsid w:val="005D04B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4D5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D59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056D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rsid w:val="0065381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7C13E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C13E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C13E5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C13E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C13E5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tiff"/><Relationship Id="rId3" Type="http://schemas.openxmlformats.org/officeDocument/2006/relationships/settings" Target="settings.xml"/><Relationship Id="rId21" Type="http://schemas.microsoft.com/office/2011/relationships/people" Target="people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image" Target="media/image8.tif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jpeg"/><Relationship Id="rId22" Type="http://schemas.microsoft.com/office/2011/relationships/commentsExtended" Target="commentsExtended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5</TotalTime>
  <Pages>6</Pages>
  <Words>614</Words>
  <Characters>350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SMarkovicLab01</dc:creator>
  <cp:lastModifiedBy>hSMarkovicLab01</cp:lastModifiedBy>
  <cp:revision>56</cp:revision>
  <dcterms:created xsi:type="dcterms:W3CDTF">2018-08-28T08:39:00Z</dcterms:created>
  <dcterms:modified xsi:type="dcterms:W3CDTF">2018-09-06T13:37:00Z</dcterms:modified>
</cp:coreProperties>
</file>